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780C84" w14:textId="7057FC9F" w:rsidR="00001FFF" w:rsidRPr="00570F59" w:rsidRDefault="00B857FF" w:rsidP="00BD712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590BD65C" wp14:editId="22EAABE5">
            <wp:extent cx="5721985" cy="88633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98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FE9D1E" w14:textId="075D7F25" w:rsidR="00001FFF" w:rsidRPr="00570F59" w:rsidRDefault="00001FFF" w:rsidP="009B3D82">
      <w:pPr>
        <w:tabs>
          <w:tab w:val="left" w:pos="0"/>
        </w:tabs>
        <w:autoSpaceDE w:val="0"/>
        <w:autoSpaceDN w:val="0"/>
        <w:adjustRightInd w:val="0"/>
        <w:spacing w:line="480" w:lineRule="auto"/>
        <w:ind w:left="-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Answer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LL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questions.</w:t>
      </w:r>
    </w:p>
    <w:p w14:paraId="4EDE9044" w14:textId="23B6BE67" w:rsidR="00001FFF" w:rsidRPr="00570F59" w:rsidRDefault="00001FFF" w:rsidP="009B3D82">
      <w:pPr>
        <w:tabs>
          <w:tab w:val="left" w:pos="0"/>
        </w:tabs>
        <w:autoSpaceDE w:val="0"/>
        <w:autoSpaceDN w:val="0"/>
        <w:adjustRightInd w:val="0"/>
        <w:spacing w:line="480" w:lineRule="auto"/>
        <w:ind w:left="-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Write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your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nswers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in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e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spaces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provided.</w:t>
      </w:r>
    </w:p>
    <w:p w14:paraId="4B517105" w14:textId="165B9314" w:rsidR="00001FFF" w:rsidRPr="00570F59" w:rsidRDefault="00001FFF" w:rsidP="009B3D82">
      <w:pPr>
        <w:tabs>
          <w:tab w:val="left" w:pos="0"/>
        </w:tabs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You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ust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write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down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ll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e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stages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in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your</w:t>
      </w:r>
      <w:r w:rsidR="00EB2C52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working.</w:t>
      </w:r>
    </w:p>
    <w:p w14:paraId="2C524960" w14:textId="77777777" w:rsidR="00EB165D" w:rsidRDefault="00EB165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9FF5F4C" w14:textId="77777777" w:rsidR="009B3D82" w:rsidRDefault="009B3D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E69B160" w14:textId="358AE3CF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Lowest Common Multiple 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LCM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of 108 and 120</w:t>
      </w:r>
    </w:p>
    <w:p w14:paraId="74F7983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99732E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8886EF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51578D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3C9565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018AE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3B07E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AAFB0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D6D8B78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8C567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DD9481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43252C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F5FC13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DD43EBE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277D0B2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98E160F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AF0E550" w14:textId="77777777" w:rsidR="00B145CA" w:rsidRDefault="00B145CA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796F61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56B0F3F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7349D4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882B23E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8FCBB5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AB784E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332CA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4557E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C4A83E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1B2EADD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7E91819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7C65A37" w14:textId="6C076A05" w:rsidR="00001FFF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1C31C1CA" w14:textId="51712D8A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80E3A0B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F34792A" w14:textId="57E9311E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0C06F54" w14:textId="77777777" w:rsidR="009B3D82" w:rsidRDefault="009B3D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16C24BE" w14:textId="38500444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re are 60 people in a choir.</w:t>
      </w:r>
    </w:p>
    <w:p w14:paraId="4CCA4931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alf of the people in the choir are women.</w:t>
      </w:r>
    </w:p>
    <w:p w14:paraId="0766B12C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number of women in the choir is 3 times the number of men in the choir.</w:t>
      </w:r>
    </w:p>
    <w:p w14:paraId="09A7ACB2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rest of the people in the choir are children.</w:t>
      </w:r>
    </w:p>
    <w:p w14:paraId="0098D5A0" w14:textId="3F420331" w:rsidR="00001FFF" w:rsidRPr="00570F59" w:rsidRDefault="00001FFF" w:rsidP="009B3D82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number of children in the choir</w:t>
      </w:r>
      <w:r w:rsidR="00BD7120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="00BD7120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number of men in the choir 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: 1</w:t>
      </w:r>
    </w:p>
    <w:p w14:paraId="02480E01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value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14DFCA8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217BE66C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9438F48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FDC930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C012D29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42E71E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4D3CBD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4C3F975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E9D290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E3C2EF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5E2746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B984F82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437D92E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D936D44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BD37BFA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B482174" w14:textId="77777777" w:rsidR="009B3D82" w:rsidRP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47E27229" w14:textId="5714346E" w:rsidR="00001FFF" w:rsidRPr="00570F59" w:rsidRDefault="00001FFF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3CF62E27" w14:textId="059BE9D2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059CFA3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5427821" w14:textId="44D59249" w:rsidR="00001FFF" w:rsidRPr="00570F59" w:rsidRDefault="00001FFF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2077B6D" w14:textId="7FE788EF" w:rsidR="00001FFF" w:rsidRPr="00570F59" w:rsidRDefault="00001FFF" w:rsidP="009B3D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B145CA">
        <w:rPr>
          <w:rFonts w:ascii="Times New Roman" w:hAnsi="Times New Roman" w:cs="Times New Roman"/>
          <w:color w:val="000000"/>
          <w:sz w:val="24"/>
          <w:szCs w:val="24"/>
        </w:rPr>
        <w:t>Work out</w:t>
      </w:r>
      <w:r w:rsidR="009B3D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145CA" w:rsidRPr="00B145CA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00" w:dyaOrig="660" w14:anchorId="00CCA4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33pt" o:ole="">
            <v:imagedata r:id="rId7" o:title=""/>
          </v:shape>
          <o:OLEObject Type="Embed" ProgID="Equation.DSMT4" ShapeID="_x0000_i1025" DrawAspect="Content" ObjectID="_1634963638" r:id="rId8"/>
        </w:object>
      </w:r>
    </w:p>
    <w:p w14:paraId="7F09D37A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Give your answer as a mixed number.</w:t>
      </w:r>
    </w:p>
    <w:p w14:paraId="4B4559FF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9A6121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38D127E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60B4E02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ABC5B39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70471E6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0925660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908883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5DF8DF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B2175E1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DB3FDAB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D178D8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9CFFA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702EF39" w14:textId="655EB762" w:rsidR="00001FFF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2AE67510" w14:textId="60DBCE53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77425F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00D6019" w14:textId="207F873E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B2CFD10" w14:textId="77777777" w:rsidR="009B3D82" w:rsidRDefault="009B3D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B15E7CE" w14:textId="554CB79E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4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Use a ruler and compasses to construct the line from the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erpendicular to the lin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CD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26A8EA0" w14:textId="033E113D" w:rsidR="00001FFF" w:rsidRPr="00570F59" w:rsidRDefault="00001FFF" w:rsidP="00C24A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You must show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ll</w:t>
      </w:r>
      <w:r w:rsidR="00C24AE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construction lines.</w:t>
      </w:r>
    </w:p>
    <w:p w14:paraId="07F558C2" w14:textId="77777777" w:rsidR="009B3D82" w:rsidRDefault="009B3D82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A5ACD63" w14:textId="756787EE" w:rsidR="009B3D82" w:rsidRDefault="009B3D82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B74278A" w14:textId="77777777" w:rsidR="00B7213D" w:rsidRDefault="00B7213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88630AC" w14:textId="204FD44B" w:rsidR="009B3D82" w:rsidRDefault="00B7213D" w:rsidP="00B7213D">
      <w:pPr>
        <w:autoSpaceDE w:val="0"/>
        <w:autoSpaceDN w:val="0"/>
        <w:adjustRightInd w:val="0"/>
        <w:ind w:firstLine="127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26EC1CE9" wp14:editId="606A9F20">
            <wp:extent cx="4114800" cy="2277474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277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3DCEA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8FED6B2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37F54C2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6E39E78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5435583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3343611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50AFBDA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6C8D38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C7291EF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FD6B896" w14:textId="77777777" w:rsidR="00B7213D" w:rsidRDefault="00B7213D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2554993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CF47EBE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AAF200E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B6D9B8C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EAE44FA" w14:textId="3ACEDA57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606B190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C8D3C6E" w14:textId="1DE284A0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D7B72BE" w14:textId="77777777" w:rsidR="009B3D82" w:rsidRDefault="009B3D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F5F747D" w14:textId="2D8E0C52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5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diagram shows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DCA7361" w14:textId="77777777" w:rsidR="009B3D82" w:rsidRDefault="009B3D82" w:rsidP="00001FFF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5AB9498C" w14:textId="6921F007" w:rsidR="009B3D82" w:rsidRDefault="009B3D82" w:rsidP="000F3CEC">
      <w:pPr>
        <w:autoSpaceDE w:val="0"/>
        <w:autoSpaceDN w:val="0"/>
        <w:adjustRightInd w:val="0"/>
        <w:ind w:firstLine="1843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411B5C48" wp14:editId="72C4208F">
            <wp:extent cx="3543300" cy="2667000"/>
            <wp:effectExtent l="0" t="0" r="1270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75CB3" w14:textId="77777777" w:rsidR="009B3D82" w:rsidRDefault="009B3D82" w:rsidP="00001FFF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14F9D8A9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D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a straight line.</w:t>
      </w:r>
    </w:p>
    <w:p w14:paraId="4FF982C4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DC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: 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CD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2 : 1</w:t>
      </w:r>
    </w:p>
    <w:p w14:paraId="321A7BF6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DC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3EDAB67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1094AB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624652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D49348D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71E5A8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842F2E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212C6AF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5D12A5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EA13382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941EDD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4D8B33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6E1EB50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1F29FB" w14:textId="77777777" w:rsidR="000F3CEC" w:rsidRDefault="000F3CEC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9A5F18" w14:textId="77777777" w:rsidR="000F3CEC" w:rsidRDefault="000F3CEC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C3EFE8D" w14:textId="77777777" w:rsidR="000F3CEC" w:rsidRDefault="000F3CEC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7B8312D" w14:textId="77777777" w:rsidR="000F3CEC" w:rsidRDefault="000F3CEC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28C19E" w14:textId="77777777" w:rsidR="000F3CEC" w:rsidRDefault="000F3CEC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40D0FFD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42B3208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2B1D92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91A3A84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439094" w14:textId="77777777" w:rsidR="009B3D82" w:rsidRDefault="009B3D82" w:rsidP="009B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FD57A18" w14:textId="0BB99EDF" w:rsidR="009B3D82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°</w:t>
      </w:r>
    </w:p>
    <w:p w14:paraId="66E7979C" w14:textId="559AFC3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AD43B7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5DAAD9E" w14:textId="19D6A71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82C1743" w14:textId="77777777" w:rsidR="009B3D82" w:rsidRDefault="009B3D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0AFFEFF" w14:textId="3AE82DA6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6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4 red bricks have a mean weight of 5 kg.</w:t>
      </w:r>
    </w:p>
    <w:p w14:paraId="0AD66098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5 blue bricks have a mean weight of 9 kg.</w:t>
      </w:r>
    </w:p>
    <w:p w14:paraId="5D446688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 green brick has a weight of 6 kg.</w:t>
      </w:r>
    </w:p>
    <w:p w14:paraId="241E5BE8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Donna says,</w:t>
      </w:r>
    </w:p>
    <w:p w14:paraId="3BB8875B" w14:textId="77777777" w:rsidR="00001FFF" w:rsidRPr="00570F59" w:rsidRDefault="00001FFF" w:rsidP="009B3D82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“The mean weight of the 10 bricks is less than 7 kg.”</w:t>
      </w:r>
    </w:p>
    <w:p w14:paraId="312D911D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Is Donna correct?</w:t>
      </w:r>
    </w:p>
    <w:p w14:paraId="3C24E452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4E855D00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D4DA5FC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6E59E58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1F88217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5A38A50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DFE16BA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7BA9432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DFFB648" w14:textId="77777777" w:rsidR="00E871CE" w:rsidRDefault="00E871C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BD4059A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FE7AAB4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58C995A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DE3E2FF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A88072E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F8878E7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193263C" w14:textId="77777777" w:rsidR="009B3D82" w:rsidRDefault="009B3D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158734A" w14:textId="1258897C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6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AD66505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A7D8A26" w14:textId="1AFB6ECD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4B01737" w14:textId="77777777" w:rsidR="009B3D82" w:rsidRDefault="009B3D82" w:rsidP="00C04C0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B6CEA98" w14:textId="61C66B9D" w:rsidR="00001FFF" w:rsidRPr="00570F59" w:rsidRDefault="00001FFF" w:rsidP="009B3D82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7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9B3D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9B3D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9B3D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9B3D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</w:p>
    <w:p w14:paraId="141B4067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4826524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1C0F79E" w14:textId="77777777" w:rsidR="00E871CE" w:rsidRDefault="00E871C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96EF8FC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C70B304" w14:textId="480DB22D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1A908C94" w14:textId="50F6F914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6DC15D" w14:textId="18D98CC2" w:rsidR="00001FFF" w:rsidRPr="00570F59" w:rsidRDefault="00C04C0A" w:rsidP="009B3D82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9B3D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9B3D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12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001FFF" w:rsidRPr="009B3D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7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="00001FFF" w:rsidRPr="009B3D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÷ 6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001FFF" w:rsidRPr="009B3D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4152AC65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BAC7829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28A6BBA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00A4D9" w14:textId="77777777" w:rsidR="00E871CE" w:rsidRDefault="00E871C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538633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50453E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07D38E3" w14:textId="77777777" w:rsidR="009B3D82" w:rsidRDefault="009B3D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B9FDE15" w14:textId="5793B59B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2F17A88B" w14:textId="327E2CD2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0A66CF" w14:textId="2D294211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7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B0BD12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C58EC5B" w14:textId="4DEE53A5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B4EB40A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BB4FC43" w14:textId="41CB9CE4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8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accurate scale drawing shows the positions of por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a lighthous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55DBBF9" w14:textId="77777777" w:rsidR="0072718D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8011F38" w14:textId="138B6282" w:rsidR="0072718D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E176011" w14:textId="2AC90FD8" w:rsidR="0072718D" w:rsidRDefault="007419EA" w:rsidP="007419EA">
      <w:pPr>
        <w:autoSpaceDE w:val="0"/>
        <w:autoSpaceDN w:val="0"/>
        <w:adjustRightInd w:val="0"/>
        <w:ind w:firstLine="2268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520E8BD8" wp14:editId="52776980">
            <wp:extent cx="2983685" cy="316800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685" cy="31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D32E8" w14:textId="77777777" w:rsidR="0072718D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2"/>
      </w:tblGrid>
      <w:tr w:rsidR="007419EA" w:rsidRPr="007419EA" w14:paraId="7AAEDCB3" w14:textId="77777777" w:rsidTr="007419EA">
        <w:trPr>
          <w:trHeight w:val="378"/>
        </w:trPr>
        <w:tc>
          <w:tcPr>
            <w:tcW w:w="3362" w:type="dxa"/>
            <w:vAlign w:val="center"/>
          </w:tcPr>
          <w:p w14:paraId="5C95D23A" w14:textId="77777777" w:rsidR="007419EA" w:rsidRPr="007419EA" w:rsidRDefault="007419EA" w:rsidP="007419E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419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ale: 1 cm represents 4 km.</w:t>
            </w:r>
          </w:p>
        </w:tc>
      </w:tr>
    </w:tbl>
    <w:p w14:paraId="4826DA1A" w14:textId="77777777" w:rsidR="0072718D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1C54B93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leena sails her boat from por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on a bearing of 070°</w:t>
      </w:r>
    </w:p>
    <w:p w14:paraId="54402FB0" w14:textId="3F1A4FD2" w:rsidR="00001FFF" w:rsidRPr="00570F59" w:rsidRDefault="007419EA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She sails for </w:t>
      </w:r>
      <w:r w:rsidRPr="007419EA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 w14:anchorId="51E0938C">
          <v:shape id="_x0000_i1026" type="#_x0000_t75" style="width:16.8pt;height:33pt" o:ole="">
            <v:imagedata r:id="rId12" o:title=""/>
          </v:shape>
          <o:OLEObject Type="Embed" ProgID="Equation.DSMT4" ShapeID="_x0000_i1026" DrawAspect="Content" ObjectID="_1634963639" r:id="rId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hours at an average speed of 12 km/h to a port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D724E0D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ind</w:t>
      </w:r>
    </w:p>
    <w:p w14:paraId="65291DC4" w14:textId="3C2E0B98" w:rsidR="00001FFF" w:rsidRPr="00570F59" w:rsidRDefault="00C04C0A" w:rsidP="0072718D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i</w:t>
      </w:r>
      <w:proofErr w:type="spellEnd"/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distance, in km, of port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lighthouse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,</w:t>
      </w:r>
    </w:p>
    <w:p w14:paraId="7567C842" w14:textId="3177704A" w:rsidR="00001FFF" w:rsidRPr="00570F59" w:rsidRDefault="00C04C0A" w:rsidP="0072718D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ii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bearing of port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lighthouse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63C6581" w14:textId="77777777" w:rsidR="00EB165D" w:rsidRDefault="00EB165D" w:rsidP="0072718D">
      <w:pPr>
        <w:autoSpaceDE w:val="0"/>
        <w:autoSpaceDN w:val="0"/>
        <w:adjustRightInd w:val="0"/>
        <w:ind w:firstLine="426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212467F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2273767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0C3E08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0B458F9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C63EC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D62EBDA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6FECD5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180620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AFE811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97A86F0" w14:textId="3BDDC787" w:rsidR="00001FFF" w:rsidRDefault="00001FFF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distanc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L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km</w:t>
      </w:r>
    </w:p>
    <w:p w14:paraId="02F99535" w14:textId="77777777" w:rsidR="00EB165D" w:rsidRPr="00570F59" w:rsidRDefault="00EB165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975B82" w14:textId="7E04A403" w:rsidR="00001FFF" w:rsidRPr="00570F59" w:rsidRDefault="00001FFF" w:rsidP="0072718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bearing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°</w:t>
      </w:r>
    </w:p>
    <w:p w14:paraId="3DC89621" w14:textId="0EE9DD1D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8 is 5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A658936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9A35682" w14:textId="1F64D5A9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CE07CAF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74FD0E8" w14:textId="796D303D" w:rsidR="00001FFF" w:rsidRPr="00570F59" w:rsidRDefault="00001FFF" w:rsidP="0072718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9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 car travels for 18 minutes at an average speed of 72 km/h.</w:t>
      </w:r>
    </w:p>
    <w:p w14:paraId="7C0E36A9" w14:textId="3B6627E3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How far will the car travel in these 18 minutes?</w:t>
      </w:r>
    </w:p>
    <w:p w14:paraId="7B1C2E6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32CDD6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36132D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8A9AF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468AD36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EC9A72A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91ED916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F7B113C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D73E1BA" w14:textId="77777777" w:rsidR="00635CB2" w:rsidRDefault="00635CB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1A78E9D" w14:textId="77777777" w:rsidR="00635CB2" w:rsidRDefault="00635CB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F510889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2C12C2A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7C80A2B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53DE31" w14:textId="28DC98F6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km</w:t>
      </w:r>
    </w:p>
    <w:p w14:paraId="547FCDC0" w14:textId="18129B80" w:rsidR="00001FFF" w:rsidRDefault="00C04C0A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3AF554" w14:textId="77777777" w:rsidR="0072718D" w:rsidRPr="00570F59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051152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David says,</w:t>
      </w:r>
    </w:p>
    <w:p w14:paraId="4B765712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“72 kilometres per hour is faster than 20 metres per second.”</w:t>
      </w:r>
    </w:p>
    <w:p w14:paraId="15F7370A" w14:textId="7BAD3C2B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Is David correct?</w:t>
      </w:r>
    </w:p>
    <w:p w14:paraId="48074AE1" w14:textId="50E282F6" w:rsidR="00001FFF" w:rsidRPr="00570F59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1CC7035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D7F0A2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372A08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542AB5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F7254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16E20B" w14:textId="77777777" w:rsidR="00635CB2" w:rsidRDefault="00635CB2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EAA501" w14:textId="77777777" w:rsidR="00635CB2" w:rsidRDefault="00635CB2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5D6E6D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24BC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02C939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EE49B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8E487F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D7FFC4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FD8529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EA422D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D0882E" w14:textId="153C1CE4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2731B01" w14:textId="63FC20F5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9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7E9CF62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592F48D" w14:textId="244DCE2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50AF593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DA9844A" w14:textId="39261546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0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cumulative frequency table shows information about the times, in minutes, taken by</w:t>
      </w:r>
    </w:p>
    <w:p w14:paraId="1B44FC2D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40 people to complete a puzzle.</w:t>
      </w:r>
    </w:p>
    <w:p w14:paraId="107BC566" w14:textId="77777777" w:rsidR="0072718D" w:rsidRDefault="0072718D" w:rsidP="006F590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33"/>
        <w:gridCol w:w="1828"/>
      </w:tblGrid>
      <w:tr w:rsidR="004032AA" w:rsidRPr="0072718D" w14:paraId="16212E6C" w14:textId="77777777" w:rsidTr="004032AA">
        <w:trPr>
          <w:trHeight w:val="432"/>
          <w:jc w:val="center"/>
        </w:trPr>
        <w:tc>
          <w:tcPr>
            <w:tcW w:w="2233" w:type="dxa"/>
            <w:vAlign w:val="center"/>
          </w:tcPr>
          <w:p w14:paraId="7C0AA8B8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Time (</w:t>
            </w:r>
            <w:r w:rsidRPr="0072718D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Pr="0072718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inutes)</w:t>
            </w:r>
          </w:p>
        </w:tc>
        <w:tc>
          <w:tcPr>
            <w:tcW w:w="1828" w:type="dxa"/>
            <w:vAlign w:val="center"/>
          </w:tcPr>
          <w:p w14:paraId="3FF787CA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umulative frequency</w:t>
            </w:r>
          </w:p>
        </w:tc>
      </w:tr>
      <w:tr w:rsidR="004032AA" w:rsidRPr="0072718D" w14:paraId="5F7C2211" w14:textId="77777777" w:rsidTr="004032AA">
        <w:trPr>
          <w:trHeight w:val="432"/>
          <w:jc w:val="center"/>
        </w:trPr>
        <w:tc>
          <w:tcPr>
            <w:tcW w:w="2233" w:type="dxa"/>
            <w:vAlign w:val="center"/>
          </w:tcPr>
          <w:p w14:paraId="11FE9724" w14:textId="2ED1E96D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0 &lt; </w:t>
            </w:r>
            <w:r w:rsidRPr="0072718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="004032AA" w:rsidRPr="004032A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2718D">
              <w:rPr>
                <w:rFonts w:ascii="Times New Roman" w:eastAsia="EuclidMathTwo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828" w:type="dxa"/>
            <w:vAlign w:val="center"/>
          </w:tcPr>
          <w:p w14:paraId="6EF8F281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4032AA" w:rsidRPr="0072718D" w14:paraId="0F858077" w14:textId="77777777" w:rsidTr="004032AA">
        <w:trPr>
          <w:trHeight w:val="432"/>
          <w:jc w:val="center"/>
        </w:trPr>
        <w:tc>
          <w:tcPr>
            <w:tcW w:w="2233" w:type="dxa"/>
            <w:vAlign w:val="center"/>
          </w:tcPr>
          <w:p w14:paraId="3833D2E6" w14:textId="6D6AD3FB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0 &lt; </w:t>
            </w:r>
            <w:r w:rsidRPr="0072718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="004032AA" w:rsidRPr="004032A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2718D">
              <w:rPr>
                <w:rFonts w:ascii="Times New Roman" w:eastAsia="EuclidMathTwo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1828" w:type="dxa"/>
            <w:vAlign w:val="center"/>
          </w:tcPr>
          <w:p w14:paraId="372E8A89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</w:tr>
      <w:tr w:rsidR="004032AA" w:rsidRPr="0072718D" w14:paraId="31A98522" w14:textId="77777777" w:rsidTr="004032AA">
        <w:trPr>
          <w:trHeight w:val="432"/>
          <w:jc w:val="center"/>
        </w:trPr>
        <w:tc>
          <w:tcPr>
            <w:tcW w:w="2233" w:type="dxa"/>
            <w:vAlign w:val="center"/>
          </w:tcPr>
          <w:p w14:paraId="0F9E0EC7" w14:textId="2E6E7572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0 &lt; </w:t>
            </w:r>
            <w:r w:rsidRPr="0072718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="004032AA" w:rsidRPr="004032A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2718D">
              <w:rPr>
                <w:rFonts w:ascii="Times New Roman" w:eastAsia="EuclidMathTwo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1828" w:type="dxa"/>
            <w:vAlign w:val="center"/>
          </w:tcPr>
          <w:p w14:paraId="3DA9AEF3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</w:tr>
      <w:tr w:rsidR="004032AA" w:rsidRPr="0072718D" w14:paraId="29701BFF" w14:textId="77777777" w:rsidTr="004032AA">
        <w:trPr>
          <w:trHeight w:val="432"/>
          <w:jc w:val="center"/>
        </w:trPr>
        <w:tc>
          <w:tcPr>
            <w:tcW w:w="2233" w:type="dxa"/>
            <w:vAlign w:val="center"/>
          </w:tcPr>
          <w:p w14:paraId="4F652F8F" w14:textId="3293DEE6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0 &lt; </w:t>
            </w:r>
            <w:r w:rsidRPr="0072718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="004032AA" w:rsidRPr="004032A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2718D">
              <w:rPr>
                <w:rFonts w:ascii="Times New Roman" w:eastAsia="EuclidMathTwo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828" w:type="dxa"/>
            <w:vAlign w:val="center"/>
          </w:tcPr>
          <w:p w14:paraId="77DE625A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</w:tr>
      <w:tr w:rsidR="004032AA" w:rsidRPr="0072718D" w14:paraId="2D5F15C6" w14:textId="77777777" w:rsidTr="004032AA">
        <w:trPr>
          <w:trHeight w:val="458"/>
          <w:jc w:val="center"/>
        </w:trPr>
        <w:tc>
          <w:tcPr>
            <w:tcW w:w="2233" w:type="dxa"/>
            <w:vAlign w:val="center"/>
          </w:tcPr>
          <w:p w14:paraId="4CEEBE82" w14:textId="0266257B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0 &lt; </w:t>
            </w:r>
            <w:r w:rsidRPr="0072718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m </w:t>
            </w:r>
            <w:r w:rsidR="004032AA" w:rsidRPr="004032A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2718D">
              <w:rPr>
                <w:rFonts w:ascii="Times New Roman" w:eastAsia="EuclidMathTwo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28" w:type="dxa"/>
            <w:vAlign w:val="center"/>
          </w:tcPr>
          <w:p w14:paraId="7E0F55E4" w14:textId="77777777" w:rsidR="0072718D" w:rsidRPr="0072718D" w:rsidRDefault="0072718D" w:rsidP="004032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271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</w:tr>
    </w:tbl>
    <w:p w14:paraId="58EE7D7A" w14:textId="77777777" w:rsidR="0072718D" w:rsidRPr="00570F59" w:rsidRDefault="0072718D" w:rsidP="006F590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6DB323C9" w14:textId="73E49ADC" w:rsidR="00001FFF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On the grid below, draw a cumulative frequency graph for this information.</w:t>
      </w:r>
    </w:p>
    <w:p w14:paraId="4C7D3238" w14:textId="77777777" w:rsidR="0072718D" w:rsidRDefault="0072718D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491853B" w14:textId="77777777" w:rsidR="0072718D" w:rsidRDefault="0072718D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8309E75" w14:textId="33C9741D" w:rsidR="00D660E4" w:rsidRDefault="00D660E4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544A2940" wp14:editId="57603719">
            <wp:extent cx="5731510" cy="4134351"/>
            <wp:effectExtent l="0" t="0" r="889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205" cy="4134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9DC7B" w14:textId="14914387" w:rsidR="00D8497C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0DDC01" w14:textId="77777777" w:rsidR="0072718D" w:rsidRDefault="0072718D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01087A72" w14:textId="43138CD0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lastRenderedPageBreak/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Use your graph to find an estimate for the interquartile range.</w:t>
      </w:r>
    </w:p>
    <w:p w14:paraId="083005F2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560C64B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A3F99F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D85136" w14:textId="77777777" w:rsidR="00D660E4" w:rsidRDefault="00D660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019DA3E" w14:textId="77777777" w:rsidR="00D660E4" w:rsidRDefault="00D660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9AC2274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D4E05D6" w14:textId="32C2E394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minutes</w:t>
      </w:r>
    </w:p>
    <w:p w14:paraId="7542B2D7" w14:textId="24F1D8B5" w:rsidR="00001FFF" w:rsidRDefault="00C04C0A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BB27FDF" w14:textId="77777777" w:rsidR="0072718D" w:rsidRPr="00570F59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D3CE14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One of the 40 people is chosen at random.</w:t>
      </w:r>
    </w:p>
    <w:p w14:paraId="4A95A55D" w14:textId="1D390E8F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Use your graph to find an estimate for the probability that this person took between</w:t>
      </w:r>
    </w:p>
    <w:p w14:paraId="69F5C14A" w14:textId="09E09603" w:rsidR="00001FFF" w:rsidRPr="00570F59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50 minutes and 90 minutes to complete the puzzle.</w:t>
      </w:r>
    </w:p>
    <w:p w14:paraId="07E79848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C9B58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746F9A8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E4592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3E078F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AD65ED5" w14:textId="77777777" w:rsidR="00D660E4" w:rsidRDefault="00D660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B03CD0" w14:textId="77777777" w:rsidR="00D660E4" w:rsidRDefault="00D660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5B4EE97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05324A" w14:textId="42FBB80F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266704C5" w14:textId="0B9F15DC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9C392C" w14:textId="7DA08C31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0 is 6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1259DDA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2799CF6" w14:textId="3FC5C50F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006388D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825DA8E" w14:textId="673464A7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1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re ar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counters in a bag.</w:t>
      </w:r>
    </w:p>
    <w:p w14:paraId="0F3E711A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2 of the counters are yellow.</w:t>
      </w:r>
    </w:p>
    <w:p w14:paraId="69859B0E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Shafiq takes at random 30 counters from the bag.</w:t>
      </w:r>
    </w:p>
    <w:p w14:paraId="459A5329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5 of these 30 counters are yellow.</w:t>
      </w:r>
    </w:p>
    <w:p w14:paraId="4C751506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an estimate for the value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9B469E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950170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090BD1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B2E8C1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998264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28FBD88" w14:textId="77777777" w:rsidR="002A552E" w:rsidRDefault="002A552E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D02514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CF513EC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09F36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5CC0990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97D445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EB737AD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5DFD52B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01ACFC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2B46BCF" w14:textId="63FEF2F7" w:rsidR="00001FFF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01AD5C4A" w14:textId="13E26803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1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8AD3921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E98BBDE" w14:textId="3B258006" w:rsidR="00001FFF" w:rsidRPr="00570F59" w:rsidRDefault="00001FFF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585152A" w14:textId="3BBB0F81" w:rsidR="00001FFF" w:rsidRPr="002A552E" w:rsidRDefault="00001FFF" w:rsidP="003B7AA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2A55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A552E" w:rsidRPr="002A55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60" w14:anchorId="57F1FE56">
          <v:shape id="_x0000_i1027" type="#_x0000_t75" style="width:12pt;height:33pt" o:ole="">
            <v:imagedata r:id="rId15" o:title=""/>
          </v:shape>
          <o:OLEObject Type="Embed" ProgID="Equation.DSMT4" ShapeID="_x0000_i1027" DrawAspect="Content" ObjectID="_1634963640" r:id="rId16"/>
        </w:object>
      </w:r>
      <w:r w:rsidR="002A55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5</w:t>
      </w:r>
    </w:p>
    <w:p w14:paraId="5D89A820" w14:textId="77777777" w:rsidR="00001FFF" w:rsidRPr="00570F59" w:rsidRDefault="00001FFF" w:rsidP="003B7AA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Here is Spencer’s method to mak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subject of the formula.</w:t>
      </w:r>
    </w:p>
    <w:p w14:paraId="0503B27D" w14:textId="389866A9" w:rsidR="00001FFF" w:rsidRPr="00570F59" w:rsidRDefault="003B7AA3" w:rsidP="003B7AA3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Pr="003B7AA3">
        <w:rPr>
          <w:rFonts w:ascii="Times New Roman" w:eastAsia="MS Gothic" w:hAnsi="Times New Roman" w:cs="Times New Roman"/>
          <w:color w:val="000000"/>
          <w:sz w:val="24"/>
        </w:rPr>
        <w:t>×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+ 5</w:t>
      </w:r>
    </w:p>
    <w:p w14:paraId="79E3173C" w14:textId="77777777" w:rsidR="00001FFF" w:rsidRPr="00570F59" w:rsidRDefault="00001FFF" w:rsidP="003B7AA3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5</w:t>
      </w:r>
    </w:p>
    <w:p w14:paraId="06F412D6" w14:textId="46561BA2" w:rsidR="004E1A95" w:rsidRPr="00570F59" w:rsidRDefault="00001FFF" w:rsidP="0072718D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hat mistake did Spencer make in the first line of his method?</w:t>
      </w:r>
    </w:p>
    <w:p w14:paraId="2DBD3341" w14:textId="706EF8C1" w:rsidR="004E1A95" w:rsidRPr="00570F59" w:rsidRDefault="00570F59" w:rsidP="007271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6D50CF18" w14:textId="6C49FB52" w:rsidR="004E1A95" w:rsidRPr="00570F59" w:rsidRDefault="00570F59" w:rsidP="007271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50B76066" w14:textId="6D3B78B0" w:rsidR="004E1A95" w:rsidRPr="00570F59" w:rsidRDefault="00570F59" w:rsidP="0072718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2004E452" w14:textId="3E669EDB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2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C8958D" w14:textId="76B7D5C2" w:rsidR="00D8497C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DFABC6E" w14:textId="77777777" w:rsidR="004E1A95" w:rsidRDefault="004E1A95" w:rsidP="00001FF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14F1182" w14:textId="77777777" w:rsidR="0072718D" w:rsidRDefault="0072718D" w:rsidP="00C04C0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BD1EF90" w14:textId="0CF35350" w:rsidR="00001FFF" w:rsidRPr="00570F59" w:rsidRDefault="00001FFF" w:rsidP="0072718D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3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3F270E">
        <w:rPr>
          <w:rFonts w:ascii="Times New Roman" w:hAnsi="Times New Roman" w:cs="Times New Roman"/>
          <w:color w:val="000000"/>
          <w:sz w:val="24"/>
          <w:szCs w:val="24"/>
        </w:rPr>
        <w:t xml:space="preserve">Write </w:t>
      </w:r>
      <w:r w:rsidR="003F270E" w:rsidRPr="003F270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20" w:dyaOrig="660" w14:anchorId="59682F81">
          <v:shape id="_x0000_i1028" type="#_x0000_t75" style="width:51pt;height:33pt" o:ole="">
            <v:imagedata r:id="rId17" o:title=""/>
          </v:shape>
          <o:OLEObject Type="Embed" ProgID="Equation.DSMT4" ShapeID="_x0000_i1028" DrawAspect="Content" ObjectID="_1634963641" r:id="rId18"/>
        </w:object>
      </w:r>
      <w:r w:rsidR="003F270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s a single fraction in its simplest form.</w:t>
      </w:r>
    </w:p>
    <w:p w14:paraId="0A8B1E79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61CBA29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1E8531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8E8A1E3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F974953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9E4B00B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5428D5C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35C37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A9852D2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0AE0AAC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DC2DCA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EF4D3EC" w14:textId="77777777" w:rsidR="00683EC9" w:rsidRDefault="00683EC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172F712" w14:textId="77777777" w:rsidR="00683EC9" w:rsidRDefault="00683EC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7D74C8" w14:textId="77777777" w:rsidR="00683EC9" w:rsidRDefault="00683EC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F6179E" w14:textId="77777777" w:rsidR="00683EC9" w:rsidRDefault="00683EC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D59F43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E0323D" w14:textId="5FE06F76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</w:t>
      </w:r>
    </w:p>
    <w:p w14:paraId="36F44094" w14:textId="2C1AC2ED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5E2F41" w14:textId="23871720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AB1881">
        <w:rPr>
          <w:rFonts w:ascii="Times New Roman" w:hAnsi="Times New Roman" w:cs="Times New Roman"/>
          <w:color w:val="000000"/>
          <w:sz w:val="24"/>
          <w:szCs w:val="24"/>
        </w:rPr>
        <w:t>Factorise</w:t>
      </w:r>
      <w:r w:rsidR="00AB188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001FFF" w:rsidRPr="0072718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+ 3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A4B90FF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00687A9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58F565B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F0B38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F4BEA5" w14:textId="77777777" w:rsidR="00683EC9" w:rsidRDefault="00683EC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2527E6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B78902C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B3FDE4C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C3FDC2F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EEB0F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08E9C5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47A102" w14:textId="4BAA119C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</w:t>
      </w:r>
    </w:p>
    <w:p w14:paraId="59F8C61B" w14:textId="2582399F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3550CF" w14:textId="06C367C5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3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98C73DB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4962629" w14:textId="18755D64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BF4A08B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E6139FC" w14:textId="51EEA9CB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4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diagram shows a right-angled triangle.</w:t>
      </w:r>
    </w:p>
    <w:p w14:paraId="25D60D0E" w14:textId="02BFDF7F" w:rsidR="00001FFF" w:rsidRPr="00D55768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5EDCD4D" w14:textId="1C0EFCF8" w:rsidR="0072718D" w:rsidRPr="00D55768" w:rsidRDefault="00BF1AAB" w:rsidP="00BF1AAB">
      <w:pPr>
        <w:autoSpaceDE w:val="0"/>
        <w:autoSpaceDN w:val="0"/>
        <w:adjustRightInd w:val="0"/>
        <w:ind w:firstLine="2127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3E36DC59" wp14:editId="4E4DB1B5">
            <wp:extent cx="3456668" cy="147571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96" cy="147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548B7" w14:textId="77777777" w:rsidR="0072718D" w:rsidRPr="00570F59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FBFA2C9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All the measurements are in centimetres.</w:t>
      </w:r>
    </w:p>
    <w:p w14:paraId="15D4C48D" w14:textId="77777777" w:rsidR="00001FFF" w:rsidRPr="00570F59" w:rsidRDefault="00001FFF" w:rsidP="007271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area of the triangle is 27.5 cm</w:t>
      </w:r>
      <w:r w:rsidRPr="004B796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14:paraId="1E850C4C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ork out the length of the shortest side of the triangle.</w:t>
      </w:r>
    </w:p>
    <w:p w14:paraId="7135867D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14:paraId="02037CB6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D40B123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5D85CC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86C796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79BA29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CE77FA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818EB7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F0DAD69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AC2811D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2E02C00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D04B638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8CF615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D69FD3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2BE2B4F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4903E61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F126D69" w14:textId="77777777" w:rsidR="006F7F6F" w:rsidRDefault="006F7F6F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0FC0686" w14:textId="77777777" w:rsidR="006F7F6F" w:rsidRDefault="006F7F6F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93110D" w14:textId="77777777" w:rsidR="006F7F6F" w:rsidRDefault="006F7F6F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89D91B" w14:textId="77777777" w:rsidR="006F7F6F" w:rsidRDefault="006F7F6F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CB5F06B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D52944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E9CDADC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851CDC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7B1165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B2C918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8D96E1F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624AE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DE0E0E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D3F8A1" w14:textId="10F62045" w:rsidR="0072718D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cm</w:t>
      </w:r>
    </w:p>
    <w:p w14:paraId="3EB47AC4" w14:textId="27EABBD6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4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3DA2FD6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0701D12" w14:textId="4C45910B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259BA2F" w14:textId="77777777" w:rsidR="0072718D" w:rsidRDefault="0072718D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AB48C5D" w14:textId="6CE903B1" w:rsidR="00001FFF" w:rsidRPr="0072718D" w:rsidRDefault="00001FFF" w:rsidP="0072718D">
      <w:pPr>
        <w:tabs>
          <w:tab w:val="left" w:pos="0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5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6F7F6F">
        <w:rPr>
          <w:rFonts w:ascii="Times New Roman" w:hAnsi="Times New Roman" w:cs="Times New Roman"/>
          <w:color w:val="000000"/>
          <w:sz w:val="24"/>
          <w:szCs w:val="24"/>
        </w:rPr>
        <w:t xml:space="preserve">Express </w:t>
      </w:r>
      <w:r w:rsidR="00BD7120" w:rsidRPr="006F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440" w14:anchorId="5B03FEC5">
          <v:shape id="_x0000_i1038" type="#_x0000_t75" style="width:31.2pt;height:22.2pt" o:ole="">
            <v:imagedata r:id="rId20" o:title=""/>
          </v:shape>
          <o:OLEObject Type="Embed" ProgID="Equation.DSMT4" ShapeID="_x0000_i1038" DrawAspect="Content" ObjectID="_1634963642" r:id="rId21"/>
        </w:object>
      </w:r>
      <w:r w:rsidR="006F7F6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s a fraction.</w:t>
      </w:r>
    </w:p>
    <w:p w14:paraId="5B79A373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14:paraId="0425189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2D7695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2AF32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7BF8592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71A847A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5924C5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0E58B53" w14:textId="77777777" w:rsidR="009C7F77" w:rsidRDefault="009C7F77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11ED848" w14:textId="77777777" w:rsidR="009C7F77" w:rsidRDefault="009C7F77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D5CE0B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26C9F0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1DF221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DDE8BD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DA8A01C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480608C" w14:textId="07C0E3C8" w:rsidR="00001FFF" w:rsidRPr="00570F59" w:rsidRDefault="00570F59" w:rsidP="00EB16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51A87B9D" w14:textId="4A56DE78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5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BE64A85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C04B8AC" w14:textId="0469DA3F" w:rsidR="00001FFF" w:rsidRPr="00570F59" w:rsidRDefault="00001FFF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C635D7" w14:textId="1BA86375" w:rsidR="00001FFF" w:rsidRPr="00570F59" w:rsidRDefault="00001FFF" w:rsidP="009E5AAE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6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Rationalise the denominator of</w:t>
      </w:r>
      <w:r w:rsidR="0072718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5AAE" w:rsidRPr="009E5AAE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500" w:dyaOrig="720" w14:anchorId="25FC41D1">
          <v:shape id="_x0000_i1030" type="#_x0000_t75" style="width:25.2pt;height:36pt" o:ole="">
            <v:imagedata r:id="rId22" o:title=""/>
          </v:shape>
          <o:OLEObject Type="Embed" ProgID="Equation.DSMT4" ShapeID="_x0000_i1030" DrawAspect="Content" ObjectID="_1634963643" r:id="rId23"/>
        </w:object>
      </w:r>
    </w:p>
    <w:p w14:paraId="0C0C7065" w14:textId="48062FD7" w:rsidR="00001FFF" w:rsidRPr="00570F59" w:rsidRDefault="0072718D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Give your answer in its simplest form.</w:t>
      </w:r>
    </w:p>
    <w:p w14:paraId="30661CDB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79A04FE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ABE2ADD" w14:textId="77777777" w:rsidR="0072718D" w:rsidRDefault="0072718D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408CC3" w14:textId="2A5FFE4F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4B64E5E9" w14:textId="2FF1F3A0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A9C200A" w14:textId="782245AA" w:rsidR="00001FFF" w:rsidRPr="0072718D" w:rsidRDefault="00C04C0A" w:rsidP="0072718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9E5AAE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9E5AAE" w:rsidRPr="009E5AAE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820" w:dyaOrig="760" w14:anchorId="0FE6D8AC">
          <v:shape id="_x0000_i1031" type="#_x0000_t75" style="width:40.8pt;height:37.8pt" o:ole="">
            <v:imagedata r:id="rId24" o:title=""/>
          </v:shape>
          <o:OLEObject Type="Embed" ProgID="Equation.DSMT4" ShapeID="_x0000_i1031" DrawAspect="Content" ObjectID="_1634963644" r:id="rId25"/>
        </w:object>
      </w:r>
      <w:r w:rsidR="009E5AA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can be written in the form </w:t>
      </w:r>
      <w:r w:rsidR="00A30BEF" w:rsidRPr="00A30BEF">
        <w:rPr>
          <w:rFonts w:ascii="Times New Roman" w:hAnsi="Times New Roman" w:cs="Times New Roman"/>
          <w:i/>
          <w:iCs/>
          <w:color w:val="000000"/>
          <w:position w:val="-24"/>
          <w:sz w:val="24"/>
          <w:szCs w:val="24"/>
        </w:rPr>
        <w:object w:dxaOrig="740" w:dyaOrig="700" w14:anchorId="55D77ED2">
          <v:shape id="_x0000_i1032" type="#_x0000_t75" style="width:37.2pt;height:34.8pt" o:ole="">
            <v:imagedata r:id="rId26" o:title=""/>
          </v:shape>
          <o:OLEObject Type="Embed" ProgID="Equation.DSMT4" ShapeID="_x0000_i1032" DrawAspect="Content" ObjectID="_1634963645" r:id="rId27"/>
        </w:object>
      </w:r>
      <w:r w:rsidR="00A30BE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are integers.</w:t>
      </w:r>
    </w:p>
    <w:p w14:paraId="257DE73F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1D2816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97C9C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97E125" w14:textId="77777777" w:rsidR="009C7F77" w:rsidRDefault="009C7F77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C5936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B4C443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A231E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F781EC" w14:textId="77777777" w:rsidR="009C7F77" w:rsidRDefault="009C7F77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821B80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65E307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C36219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976220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24C5D1" w14:textId="77777777" w:rsidR="0072718D" w:rsidRDefault="0072718D" w:rsidP="007271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85E52A" w14:textId="73023D1D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090B42" w14:textId="791EDF37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6 is 5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C5EAA2B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23A9668" w14:textId="7CC5D3E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E80252" w14:textId="37833B29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7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re two similar cylindrical containers.</w:t>
      </w:r>
    </w:p>
    <w:p w14:paraId="7DE5DA30" w14:textId="77777777" w:rsidR="00EB165D" w:rsidRDefault="00EB165D" w:rsidP="00EB165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3C669E9" w14:textId="1E923B84" w:rsidR="00EB165D" w:rsidRDefault="00B02979" w:rsidP="00B02979">
      <w:pPr>
        <w:tabs>
          <w:tab w:val="left" w:pos="0"/>
        </w:tabs>
        <w:autoSpaceDE w:val="0"/>
        <w:autoSpaceDN w:val="0"/>
        <w:adjustRightInd w:val="0"/>
        <w:ind w:firstLine="1843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493C309A" wp14:editId="41C51786">
            <wp:extent cx="3802473" cy="2161515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087" cy="2161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3CE73" w14:textId="77777777" w:rsidR="00EB165D" w:rsidRDefault="00EB165D" w:rsidP="00EB165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0DD0D090" w14:textId="43B9F411" w:rsidR="00001FFF" w:rsidRPr="00570F59" w:rsidRDefault="00001FFF" w:rsidP="006316AE">
      <w:pPr>
        <w:tabs>
          <w:tab w:val="left" w:pos="0"/>
          <w:tab w:val="left" w:pos="3402"/>
          <w:tab w:val="left" w:pos="4395"/>
        </w:tabs>
        <w:autoSpaceDE w:val="0"/>
        <w:autoSpaceDN w:val="0"/>
        <w:adjustRightInd w:val="0"/>
        <w:ind w:firstLine="1276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surface area of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="006316A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6316AE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6316A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surface area of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4 : 9</w:t>
      </w:r>
    </w:p>
    <w:p w14:paraId="4509E582" w14:textId="77777777" w:rsidR="00DF386C" w:rsidRDefault="00DF386C" w:rsidP="00EB165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EDDCD13" w14:textId="66029AEA" w:rsidR="00001FFF" w:rsidRPr="00570F59" w:rsidRDefault="00001FFF" w:rsidP="00EB165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yler fills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with water.</w:t>
      </w:r>
    </w:p>
    <w:p w14:paraId="3E11248C" w14:textId="77777777" w:rsidR="00001FFF" w:rsidRPr="00570F59" w:rsidRDefault="00001FFF" w:rsidP="00EB165D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She then pours all the water into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2B3F61D" w14:textId="02789DB9" w:rsidR="00001FFF" w:rsidRPr="00570F59" w:rsidRDefault="00001FFF" w:rsidP="00DF38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yler repeats this and stops when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full of water.</w:t>
      </w:r>
    </w:p>
    <w:p w14:paraId="3CF5758D" w14:textId="0148E9BD" w:rsidR="00001FFF" w:rsidRPr="00570F59" w:rsidRDefault="00001FFF" w:rsidP="00EB165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number of times that Tyler fills container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="00EB165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EB165D" w:rsidRPr="00EB165D"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th water.</w:t>
      </w:r>
    </w:p>
    <w:p w14:paraId="2FAB72D9" w14:textId="77777777" w:rsidR="00001FFF" w:rsidRPr="00570F59" w:rsidRDefault="00001FFF" w:rsidP="00EB165D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14:paraId="27B67C7A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D21C67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D986B37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B5607FA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7CEA59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371AB7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208DC24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F1F5A5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56986FE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C6CBD21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D5079E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A921144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0AD2184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EB8730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2AE2C28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EE0CDB3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2A06253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DE8BAA2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4CA055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AFC1A9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3A52FA2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213F61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61B364" w14:textId="41940F86" w:rsidR="00001FFF" w:rsidRPr="00570F59" w:rsidRDefault="00570F59" w:rsidP="001A7AC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0B4CB26D" w14:textId="5C27ADAE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7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EFE2F30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6BF494B" w14:textId="66B31374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F9965B0" w14:textId="77777777" w:rsidR="00DF386C" w:rsidRDefault="00DF386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39B6D2D0" w14:textId="570756CA" w:rsidR="00001FFF" w:rsidRPr="00570F59" w:rsidRDefault="00001FFF" w:rsidP="00DF386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8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function f is given by</w:t>
      </w:r>
    </w:p>
    <w:p w14:paraId="35C2352D" w14:textId="7CC71E46" w:rsidR="00001FFF" w:rsidRPr="00570F59" w:rsidRDefault="00001FFF" w:rsidP="006316A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– 4</w:t>
      </w:r>
    </w:p>
    <w:p w14:paraId="767EE15A" w14:textId="688B9E44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6316AE">
        <w:rPr>
          <w:rFonts w:ascii="Times New Roman" w:hAnsi="Times New Roman" w:cs="Times New Roman"/>
          <w:color w:val="000000"/>
          <w:sz w:val="24"/>
          <w:szCs w:val="24"/>
        </w:rPr>
        <w:t>Show that</w:t>
      </w:r>
      <w:r w:rsidR="006316AE"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gramStart"/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 </w:t>
      </w:r>
      <w:r w:rsidR="00001FFF"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proofErr w:type="gramEnd"/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50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</w:p>
    <w:p w14:paraId="4ADEF6C4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AD9145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AAFCA1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439748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0F734E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C7627C" w14:textId="77777777" w:rsidR="006316AE" w:rsidRDefault="006316AE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AA69EE" w14:textId="77777777" w:rsidR="00DF386C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982A02" w14:textId="42B511F6" w:rsidR="00001FFF" w:rsidRDefault="00C04C0A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9AEA733" w14:textId="77777777" w:rsidR="00DF386C" w:rsidRPr="00570F59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9099B7" w14:textId="77777777" w:rsidR="00001FFF" w:rsidRPr="00570F59" w:rsidRDefault="00001FFF" w:rsidP="00DF386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functions g and h are given by</w:t>
      </w:r>
    </w:p>
    <w:p w14:paraId="6A65FF95" w14:textId="63965CB0" w:rsidR="00001FFF" w:rsidRPr="00570F59" w:rsidRDefault="00001FFF" w:rsidP="00FC0891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g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2 and h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14:paraId="660AEBF1" w14:textId="266F6BAA" w:rsidR="00001FFF" w:rsidRPr="00570F59" w:rsidRDefault="00C04C0A" w:rsidP="00DF386C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values of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for which</w:t>
      </w:r>
    </w:p>
    <w:p w14:paraId="4C0A5D35" w14:textId="6C940C7C" w:rsidR="00001FFF" w:rsidRPr="00570F59" w:rsidRDefault="00001FFF" w:rsidP="00FC089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g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1</w:t>
      </w:r>
    </w:p>
    <w:p w14:paraId="3C514444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B4BE8C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4FEAC2A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1FC702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0FAE16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966B91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3A970E4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5CC527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004396A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D1B85F3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EEB197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71FC081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28D5C0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9D0C22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E71E9E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D8E3199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118147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1993EFC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F121A3F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485AE6A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780F5F1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9680BCD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7996480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E45A11" w14:textId="77777777" w:rsidR="00FC0891" w:rsidRDefault="00FC0891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3228C65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4A6A03B" w14:textId="550BF084" w:rsidR="00001FFF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</w:t>
      </w:r>
    </w:p>
    <w:p w14:paraId="475DD971" w14:textId="24E6EB85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1DD303" w14:textId="1D0E9FFE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8 is 6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24BBF33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820C6AC" w14:textId="786553C6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CDFB06" w14:textId="77777777" w:rsidR="00DF386C" w:rsidRDefault="00DF386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8916B65" w14:textId="4EEE400E" w:rsidR="00001FFF" w:rsidRPr="00F741CA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9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8923A1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="00D914CA" w:rsidRPr="00D914C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480" w14:anchorId="2E4E6202">
          <v:shape id="_x0000_i1040" type="#_x0000_t75" style="width:19.2pt;height:24pt" o:ole="">
            <v:imagedata r:id="rId29" o:title=""/>
          </v:shape>
          <o:OLEObject Type="Embed" ProgID="Equation.DSMT4" ShapeID="_x0000_i1040" DrawAspect="Content" ObjectID="_1634963646" r:id="rId30"/>
        </w:object>
      </w:r>
      <w:r w:rsidR="008923A1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D914CA" w:rsidRPr="00D914C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480" w14:anchorId="4124CC82">
          <v:shape id="_x0000_i1042" type="#_x0000_t75" style="width:21pt;height:24pt" o:ole="">
            <v:imagedata r:id="rId31" o:title=""/>
          </v:shape>
          <o:OLEObject Type="Embed" ProgID="Equation.DSMT4" ShapeID="_x0000_i1042" DrawAspect="Content" ObjectID="_1634963647" r:id="rId32"/>
        </w:object>
      </w:r>
      <w:r w:rsidR="008923A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923A1" w:rsidRPr="008923A1">
        <w:rPr>
          <w:rFonts w:ascii="Times New Roman" w:eastAsia="MS Gothic" w:hAnsi="Times New Roman" w:cs="Times New Roman"/>
          <w:color w:val="000000"/>
          <w:sz w:val="24"/>
        </w:rPr>
        <w:t>÷</w:t>
      </w:r>
      <w:r w:rsidR="008923A1">
        <w:rPr>
          <w:rFonts w:ascii="Times New Roman" w:eastAsia="MS Gothic" w:hAnsi="Times New Roman" w:cs="Times New Roman"/>
          <w:color w:val="000000"/>
          <w:sz w:val="24"/>
        </w:rPr>
        <w:t xml:space="preserve"> 3</w:t>
      </w:r>
      <w:r w:rsidR="008923A1" w:rsidRPr="008923A1">
        <w:rPr>
          <w:rFonts w:ascii="Times New Roman" w:eastAsia="MS Gothic" w:hAnsi="Times New Roman" w:cs="Times New Roman"/>
          <w:i/>
          <w:color w:val="000000"/>
          <w:sz w:val="24"/>
          <w:vertAlign w:val="superscript"/>
        </w:rPr>
        <w:t>x</w:t>
      </w:r>
      <w:r w:rsidR="00F741CA">
        <w:rPr>
          <w:rFonts w:ascii="Times New Roman" w:eastAsia="MS Gothic" w:hAnsi="Times New Roman" w:cs="Times New Roman"/>
          <w:color w:val="000000"/>
          <w:sz w:val="24"/>
          <w:vertAlign w:val="superscript"/>
        </w:rPr>
        <w:t>+1</w:t>
      </w:r>
    </w:p>
    <w:p w14:paraId="424FD210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exact value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6240379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EA62F92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87BBC1F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DECC10F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EB74772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EF587F1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C6CD97A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D6C9906" w14:textId="77777777" w:rsidR="00C204FA" w:rsidRDefault="00C204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A372E34" w14:textId="77777777" w:rsidR="00C204FA" w:rsidRDefault="00C204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1F4757A" w14:textId="77777777" w:rsidR="00C204FA" w:rsidRDefault="00C204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A4BBB6F" w14:textId="77777777" w:rsidR="00C204FA" w:rsidRDefault="00C204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6E00E9C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C9D6917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DD558EC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4CC106BD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42C528F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367FFE1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7D042F6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BA5CA9B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25A8415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58A097E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83CC8F1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B3A8FA6" w14:textId="75AEBC94" w:rsidR="00001FFF" w:rsidRPr="00570F59" w:rsidRDefault="00001FFF" w:rsidP="00DF386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35B2E5CB" w14:textId="4233A7E1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9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9744587" w14:textId="77777777" w:rsidR="00585446" w:rsidRPr="00570F59" w:rsidRDefault="00585446" w:rsidP="00001FF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3C4C110" w14:textId="0EF2F381" w:rsidR="00D8497C" w:rsidRPr="00570F59" w:rsidRDefault="00D8497C" w:rsidP="00001FFF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EA0B227" w14:textId="77777777" w:rsidR="00DF386C" w:rsidRDefault="00DF386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61AF120" w14:textId="7DA0D88E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0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graph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shown on the grid.</w:t>
      </w:r>
    </w:p>
    <w:p w14:paraId="15DF51AB" w14:textId="77777777" w:rsidR="00DF386C" w:rsidRDefault="00DF386C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6AA2F89" w14:textId="6FA197AA" w:rsidR="00DF386C" w:rsidRDefault="00DF386C" w:rsidP="00175598">
      <w:pPr>
        <w:tabs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28F189C5" wp14:editId="471AD2AE">
            <wp:extent cx="4965700" cy="4953000"/>
            <wp:effectExtent l="0" t="0" r="0" b="0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E02F30" w14:textId="449B6E20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On the grid, draw the graph with equation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+ 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D914C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̶</w:t>
      </w:r>
      <w:r w:rsidR="00D914C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3</w:t>
      </w:r>
    </w:p>
    <w:p w14:paraId="157F343C" w14:textId="1DFDF365" w:rsidR="00001FFF" w:rsidRDefault="00C04C0A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EE13ABE" w14:textId="77777777" w:rsidR="00DF386C" w:rsidRPr="00570F59" w:rsidRDefault="00DF386C" w:rsidP="00DF386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C039592" w14:textId="3148D480" w:rsidR="00001FFF" w:rsidRPr="00570F59" w:rsidRDefault="00001FFF" w:rsidP="00DF386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2, 1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lies on the graph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08DEF96" w14:textId="6F98EA04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hen the graph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transformed to the graph with equation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,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</w:t>
      </w:r>
    </w:p>
    <w:p w14:paraId="202D1666" w14:textId="77777777" w:rsidR="00001FFF" w:rsidRPr="00570F59" w:rsidRDefault="00001FFF" w:rsidP="00DF386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mapped to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CC116C6" w14:textId="0BCF82AE" w:rsidR="00001FFF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rite down the coordinates of point </w:t>
      </w:r>
      <w:r w:rsidR="00001FFF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3702BEC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C61F1CA" w14:textId="77777777" w:rsidR="00C204FA" w:rsidRDefault="00C204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5445004" w14:textId="77777777" w:rsidR="00175598" w:rsidRDefault="00175598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151DB5E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C598ECC" w14:textId="77777777" w:rsidR="00DF386C" w:rsidRDefault="00DF386C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693B453" w14:textId="4BB68098" w:rsidR="00001FFF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001FFF" w:rsidRPr="00570F59">
        <w:rPr>
          <w:rFonts w:ascii="Times New Roman" w:hAnsi="Times New Roman" w:cs="Times New Roman"/>
          <w:color w:val="000000"/>
          <w:sz w:val="24"/>
          <w:szCs w:val="24"/>
        </w:rPr>
        <w:t>......... , ............................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3B799A83" w14:textId="38FB0A56" w:rsidR="00001FFF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045A2B" w14:textId="506469BF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0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A70693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D9FDABE" w14:textId="1D96BA29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A1F2CF9" w14:textId="77777777" w:rsidR="00DF386C" w:rsidRDefault="00DF386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1909D7C" w14:textId="0EAC1145" w:rsidR="00001FFF" w:rsidRPr="00570F59" w:rsidRDefault="00001FFF" w:rsidP="00DF386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1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Sketch the graph of</w:t>
      </w:r>
    </w:p>
    <w:p w14:paraId="23F63E0B" w14:textId="77777777" w:rsidR="00001FFF" w:rsidRDefault="00001FFF" w:rsidP="003E02E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– 8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5</w:t>
      </w:r>
    </w:p>
    <w:p w14:paraId="190D5368" w14:textId="77777777" w:rsidR="00DF386C" w:rsidRPr="00570F59" w:rsidRDefault="00DF386C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8B6F4FA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showing the coordinates of the turning point and the exact coordinates of any intercepts</w:t>
      </w:r>
    </w:p>
    <w:p w14:paraId="5DE0FD03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ith the coordinate axes.</w:t>
      </w:r>
    </w:p>
    <w:p w14:paraId="2F457581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6B99C99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B95F0A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77FEB16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6A6669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9E7A58E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6C72981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900983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DC9C3A6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063A812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A33A29D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F24669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E842122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DF7D9E8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86FA134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D880E8C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D7ADC4B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D61ECFD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0CD51D3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FC8A9B2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0230BA6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B82B985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113F177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5234D61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65C527C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ED54D7E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80AAA92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C3E8E09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6DBD7CB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AF26F80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AC326D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61770E4" w14:textId="77777777" w:rsidR="003E02E1" w:rsidRDefault="003E02E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7A2F5B6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B933B0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900C858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E12B6E7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FF9B13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EED1BF7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956BA82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F3DD6A9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260C52C" w14:textId="77777777" w:rsidR="00DF386C" w:rsidRDefault="00DF386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98F9EE9" w14:textId="39D698F7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001FFF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1 is 5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861001A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FFA7E39" w14:textId="05827221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E70FF1B" w14:textId="77777777" w:rsidR="00DF386C" w:rsidRDefault="00DF386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3A08E0F5" w14:textId="60DD8CD7" w:rsidR="00001FFF" w:rsidRPr="00570F59" w:rsidRDefault="00001FFF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D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re four points on a circle.</w:t>
      </w:r>
    </w:p>
    <w:p w14:paraId="3473C1EB" w14:textId="3FF770F8" w:rsidR="00001FFF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12B5C2D9" w14:textId="5B4677F9" w:rsidR="00DF386C" w:rsidRDefault="00DF386C" w:rsidP="003E02E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62A70FA5" wp14:editId="2AC8252A">
            <wp:extent cx="3632200" cy="3441700"/>
            <wp:effectExtent l="0" t="0" r="0" b="0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344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396C4" w14:textId="77777777" w:rsidR="00DF386C" w:rsidRPr="001E1F0D" w:rsidRDefault="00DF386C" w:rsidP="00001FFF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7E3322E" w14:textId="77777777" w:rsidR="00001FFF" w:rsidRPr="00570F59" w:rsidRDefault="00001FFF" w:rsidP="00DF386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EC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DE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re straight lines.</w:t>
      </w:r>
    </w:p>
    <w:p w14:paraId="4208F86F" w14:textId="77777777" w:rsidR="00001FFF" w:rsidRPr="00570F59" w:rsidRDefault="00001FFF" w:rsidP="00DF386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ED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an equilateral triangle.</w:t>
      </w:r>
    </w:p>
    <w:p w14:paraId="6D2F9F7A" w14:textId="77777777" w:rsidR="00001FFF" w:rsidRPr="00570F59" w:rsidRDefault="00001FFF" w:rsidP="00001FFF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rove that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BC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is congruent to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DC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7582BE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C259374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896C093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A66B5EC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5DF593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1CFEBA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86508A1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708C0E8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CA2F63F" w14:textId="77777777" w:rsidR="00DF386C" w:rsidRDefault="00DF386C" w:rsidP="00DF386C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4F8E290" w14:textId="556419AD" w:rsidR="003B3C4D" w:rsidRDefault="003B3C4D" w:rsidP="003B3C4D">
      <w:pPr>
        <w:pBdr>
          <w:bottom w:val="single" w:sz="12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Question 2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4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B18848F" w14:textId="77777777" w:rsidR="003B3C4D" w:rsidRPr="00570F59" w:rsidRDefault="003B3C4D" w:rsidP="003B3C4D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PAPER: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8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MARKS</w:t>
      </w:r>
    </w:p>
    <w:sectPr w:rsidR="003B3C4D" w:rsidRPr="00570F59">
      <w:footerReference w:type="default" r:id="rId3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B36EBA" w14:textId="77777777" w:rsidR="001578AD" w:rsidRDefault="001578AD" w:rsidP="00175BBA">
      <w:r>
        <w:separator/>
      </w:r>
    </w:p>
  </w:endnote>
  <w:endnote w:type="continuationSeparator" w:id="0">
    <w:p w14:paraId="7B9AAAA4" w14:textId="77777777" w:rsidR="001578AD" w:rsidRDefault="001578AD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BF50F8" w14:textId="0FC2828F" w:rsidR="00D55768" w:rsidRDefault="00D55768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66A</w:t>
    </w:r>
  </w:p>
  <w:p w14:paraId="4E91F463" w14:textId="77777777" w:rsidR="00D55768" w:rsidRPr="009602D8" w:rsidRDefault="00D55768">
    <w:pPr>
      <w:pStyle w:val="Footer"/>
      <w:rPr>
        <w:sz w:val="20"/>
        <w:szCs w:val="20"/>
      </w:rPr>
    </w:pPr>
    <w:r w:rsidRPr="007E69B3">
      <w:rPr>
        <w:sz w:val="20"/>
        <w:szCs w:val="20"/>
      </w:rPr>
      <w:t>© 2019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2289CE" w14:textId="77777777" w:rsidR="001578AD" w:rsidRDefault="001578AD" w:rsidP="00175BBA">
      <w:r>
        <w:separator/>
      </w:r>
    </w:p>
  </w:footnote>
  <w:footnote w:type="continuationSeparator" w:id="0">
    <w:p w14:paraId="08A3449B" w14:textId="77777777" w:rsidR="001578AD" w:rsidRDefault="001578AD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FFF"/>
    <w:rsid w:val="00057B00"/>
    <w:rsid w:val="00057BD1"/>
    <w:rsid w:val="000C343B"/>
    <w:rsid w:val="000F3CEC"/>
    <w:rsid w:val="000F4A4E"/>
    <w:rsid w:val="000F4EF5"/>
    <w:rsid w:val="001030FC"/>
    <w:rsid w:val="00120AC1"/>
    <w:rsid w:val="001443EA"/>
    <w:rsid w:val="0014526D"/>
    <w:rsid w:val="001578AD"/>
    <w:rsid w:val="00175598"/>
    <w:rsid w:val="00175BBA"/>
    <w:rsid w:val="00176B32"/>
    <w:rsid w:val="001A7AC0"/>
    <w:rsid w:val="001B10D8"/>
    <w:rsid w:val="001C29EA"/>
    <w:rsid w:val="001E1F0D"/>
    <w:rsid w:val="001E5989"/>
    <w:rsid w:val="00222221"/>
    <w:rsid w:val="00237D91"/>
    <w:rsid w:val="002565AE"/>
    <w:rsid w:val="002809F3"/>
    <w:rsid w:val="002A2E5C"/>
    <w:rsid w:val="002A552E"/>
    <w:rsid w:val="002B6A35"/>
    <w:rsid w:val="002D64C7"/>
    <w:rsid w:val="003034F9"/>
    <w:rsid w:val="00330798"/>
    <w:rsid w:val="0037116D"/>
    <w:rsid w:val="00395D60"/>
    <w:rsid w:val="003B3C4D"/>
    <w:rsid w:val="003B7AA3"/>
    <w:rsid w:val="003C10A5"/>
    <w:rsid w:val="003E02E1"/>
    <w:rsid w:val="003F270E"/>
    <w:rsid w:val="004032AA"/>
    <w:rsid w:val="00414093"/>
    <w:rsid w:val="004538A5"/>
    <w:rsid w:val="004574F4"/>
    <w:rsid w:val="004A1220"/>
    <w:rsid w:val="004B7969"/>
    <w:rsid w:val="004E1A95"/>
    <w:rsid w:val="00511E8A"/>
    <w:rsid w:val="00523741"/>
    <w:rsid w:val="00535338"/>
    <w:rsid w:val="005631A7"/>
    <w:rsid w:val="00570F59"/>
    <w:rsid w:val="005822DE"/>
    <w:rsid w:val="00585446"/>
    <w:rsid w:val="00587B32"/>
    <w:rsid w:val="005A3C6A"/>
    <w:rsid w:val="005B347C"/>
    <w:rsid w:val="005E5A3C"/>
    <w:rsid w:val="00615976"/>
    <w:rsid w:val="00624B01"/>
    <w:rsid w:val="006316AE"/>
    <w:rsid w:val="00633511"/>
    <w:rsid w:val="00635CB2"/>
    <w:rsid w:val="00651689"/>
    <w:rsid w:val="00663EFE"/>
    <w:rsid w:val="006668E9"/>
    <w:rsid w:val="006836D3"/>
    <w:rsid w:val="00683EC9"/>
    <w:rsid w:val="006B0B8D"/>
    <w:rsid w:val="006F5905"/>
    <w:rsid w:val="006F7F6F"/>
    <w:rsid w:val="00723957"/>
    <w:rsid w:val="0072718D"/>
    <w:rsid w:val="007419EA"/>
    <w:rsid w:val="00797E94"/>
    <w:rsid w:val="007A336F"/>
    <w:rsid w:val="007A45C8"/>
    <w:rsid w:val="007B4ACC"/>
    <w:rsid w:val="007C126A"/>
    <w:rsid w:val="007E6F22"/>
    <w:rsid w:val="00801B27"/>
    <w:rsid w:val="00827782"/>
    <w:rsid w:val="00844161"/>
    <w:rsid w:val="008923A1"/>
    <w:rsid w:val="008E0D99"/>
    <w:rsid w:val="008E1CF2"/>
    <w:rsid w:val="008F562D"/>
    <w:rsid w:val="009425CE"/>
    <w:rsid w:val="009602D8"/>
    <w:rsid w:val="009B3D82"/>
    <w:rsid w:val="009C7F77"/>
    <w:rsid w:val="009E5AAE"/>
    <w:rsid w:val="00A30BEF"/>
    <w:rsid w:val="00A5611E"/>
    <w:rsid w:val="00A613C9"/>
    <w:rsid w:val="00A62749"/>
    <w:rsid w:val="00A63683"/>
    <w:rsid w:val="00AB1881"/>
    <w:rsid w:val="00AE4492"/>
    <w:rsid w:val="00B02979"/>
    <w:rsid w:val="00B145CA"/>
    <w:rsid w:val="00B25C0E"/>
    <w:rsid w:val="00B60127"/>
    <w:rsid w:val="00B608CF"/>
    <w:rsid w:val="00B7213D"/>
    <w:rsid w:val="00B857FF"/>
    <w:rsid w:val="00BB5CB8"/>
    <w:rsid w:val="00BC7598"/>
    <w:rsid w:val="00BD7120"/>
    <w:rsid w:val="00BF1AAB"/>
    <w:rsid w:val="00BF56DD"/>
    <w:rsid w:val="00C04C0A"/>
    <w:rsid w:val="00C0764A"/>
    <w:rsid w:val="00C204FA"/>
    <w:rsid w:val="00C24AEF"/>
    <w:rsid w:val="00C45602"/>
    <w:rsid w:val="00C50AF5"/>
    <w:rsid w:val="00C954DE"/>
    <w:rsid w:val="00CD2689"/>
    <w:rsid w:val="00CE0BB1"/>
    <w:rsid w:val="00CE5C1A"/>
    <w:rsid w:val="00D060F6"/>
    <w:rsid w:val="00D55768"/>
    <w:rsid w:val="00D660E4"/>
    <w:rsid w:val="00D74713"/>
    <w:rsid w:val="00D8497C"/>
    <w:rsid w:val="00D914CA"/>
    <w:rsid w:val="00D964DE"/>
    <w:rsid w:val="00DC26AF"/>
    <w:rsid w:val="00DE0BCE"/>
    <w:rsid w:val="00DE31F7"/>
    <w:rsid w:val="00DF386C"/>
    <w:rsid w:val="00E0122D"/>
    <w:rsid w:val="00E133C7"/>
    <w:rsid w:val="00E52D40"/>
    <w:rsid w:val="00E613E3"/>
    <w:rsid w:val="00E670FC"/>
    <w:rsid w:val="00E85A89"/>
    <w:rsid w:val="00E871CE"/>
    <w:rsid w:val="00EA7115"/>
    <w:rsid w:val="00EB165D"/>
    <w:rsid w:val="00EB1AB3"/>
    <w:rsid w:val="00EB2C52"/>
    <w:rsid w:val="00EB51F7"/>
    <w:rsid w:val="00ED39E1"/>
    <w:rsid w:val="00ED6321"/>
    <w:rsid w:val="00EE3D82"/>
    <w:rsid w:val="00F314E4"/>
    <w:rsid w:val="00F741CA"/>
    <w:rsid w:val="00F962C1"/>
    <w:rsid w:val="00FA7A64"/>
    <w:rsid w:val="00FC0891"/>
    <w:rsid w:val="00FD2377"/>
    <w:rsid w:val="00FE5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54CA3B32-8D0E-4BBC-A53A-4765FC7AC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4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e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image" Target="media/image18.e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24" Type="http://schemas.openxmlformats.org/officeDocument/2006/relationships/image" Target="media/image13.emf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21</Pages>
  <Words>1416</Words>
  <Characters>8072</Characters>
  <Application>Microsoft Office Word</Application>
  <DocSecurity>0</DocSecurity>
  <Lines>67</Lines>
  <Paragraphs>18</Paragraphs>
  <ScaleCrop>false</ScaleCrop>
  <Company/>
  <LinksUpToDate>false</LinksUpToDate>
  <CharactersWithSpaces>9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Linnet Bruce</cp:lastModifiedBy>
  <cp:revision>98</cp:revision>
  <dcterms:created xsi:type="dcterms:W3CDTF">2019-10-18T05:47:00Z</dcterms:created>
  <dcterms:modified xsi:type="dcterms:W3CDTF">2019-11-11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